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24FDA" w:rsidRPr="00225C9C" w:rsidRDefault="00524FDA" w:rsidP="00524FDA">
      <w:pPr>
        <w:spacing w:after="120"/>
        <w:rPr>
          <w:b/>
          <w:sz w:val="32"/>
        </w:rPr>
      </w:pPr>
      <w:r>
        <w:rPr>
          <w:b/>
          <w:sz w:val="32"/>
        </w:rPr>
        <w:t>Sinusoidi e fisica con musica e computer</w:t>
      </w:r>
      <w:r w:rsidRPr="00225C9C">
        <w:rPr>
          <w:b/>
          <w:sz w:val="32"/>
        </w:rPr>
        <w:t xml:space="preserve">. </w:t>
      </w:r>
      <w:r w:rsidR="00C36C15">
        <w:rPr>
          <w:b/>
          <w:sz w:val="32"/>
        </w:rPr>
        <w:t>Verifica</w:t>
      </w:r>
    </w:p>
    <w:p w:rsidR="00524FDA" w:rsidRPr="00D25563" w:rsidRDefault="00524FDA" w:rsidP="00524FDA">
      <w:r w:rsidRPr="00225C9C">
        <w:t xml:space="preserve">1. </w:t>
      </w:r>
      <w:r w:rsidR="00D25563">
        <w:t xml:space="preserve">È </w:t>
      </w:r>
      <w:r w:rsidRPr="00225C9C">
        <w:t>data</w:t>
      </w:r>
      <w:r w:rsidR="00D25563">
        <w:t xml:space="preserve"> la legge </w:t>
      </w:r>
      <w:r w:rsidR="00D25563" w:rsidRPr="00D25563">
        <w:rPr>
          <w:i/>
        </w:rPr>
        <w:t>d</w:t>
      </w:r>
      <w:r w:rsidR="00D25563">
        <w:t xml:space="preserve"> </w:t>
      </w:r>
      <w:r w:rsidRPr="001209CF">
        <w:rPr>
          <w:rFonts w:ascii="EURM10" w:hAnsi="EURM10"/>
        </w:rPr>
        <w:t>=</w:t>
      </w:r>
      <w:r>
        <w:rPr>
          <w:rFonts w:ascii="EURM10" w:hAnsi="EURM10"/>
        </w:rPr>
        <w:t xml:space="preserve"> </w:t>
      </w:r>
      <w:r w:rsidRPr="001209CF">
        <w:rPr>
          <w:rFonts w:ascii="EURM10" w:hAnsi="EURM10"/>
        </w:rPr>
        <w:t>s</w:t>
      </w:r>
      <w:r>
        <w:rPr>
          <w:rFonts w:ascii="EURM10" w:hAnsi="EURM10"/>
        </w:rPr>
        <w:t>i</w:t>
      </w:r>
      <w:r w:rsidRPr="001209CF">
        <w:rPr>
          <w:rFonts w:ascii="EURM10" w:hAnsi="EURM10"/>
        </w:rPr>
        <w:t>n</w:t>
      </w:r>
      <w:r>
        <w:rPr>
          <w:rFonts w:ascii="EURM10" w:hAnsi="EURM10"/>
        </w:rPr>
        <w:t>(</w:t>
      </w:r>
      <w:r w:rsidRPr="001209CF">
        <w:rPr>
          <w:rFonts w:ascii="EURM10" w:hAnsi="EURM10"/>
        </w:rPr>
        <w:t>π</w:t>
      </w:r>
      <w:r w:rsidR="00D25563">
        <w:rPr>
          <w:rFonts w:ascii="EURM10" w:hAnsi="EURM10"/>
          <w:i/>
        </w:rPr>
        <w:t>t</w:t>
      </w:r>
      <w:r>
        <w:rPr>
          <w:rFonts w:ascii="EURM10" w:hAnsi="EURM10"/>
        </w:rPr>
        <w:t>)</w:t>
      </w:r>
      <w:r w:rsidRPr="001209CF">
        <w:rPr>
          <w:rFonts w:ascii="EURM10" w:hAnsi="EURM10"/>
        </w:rPr>
        <w:t xml:space="preserve">. </w:t>
      </w:r>
    </w:p>
    <w:p w:rsidR="002F4626" w:rsidRDefault="00524FDA" w:rsidP="002F4626">
      <w:pPr>
        <w:ind w:left="284"/>
      </w:pPr>
      <w:r w:rsidRPr="00225C9C">
        <w:t xml:space="preserve">Qual è il periodo </w:t>
      </w:r>
      <w:r w:rsidR="00D25563">
        <w:t>del moto</w:t>
      </w:r>
      <w:r w:rsidRPr="00225C9C">
        <w:t xml:space="preserve">? </w:t>
      </w:r>
      <w:r w:rsidR="002F4626">
        <w:t>__________________________</w:t>
      </w:r>
    </w:p>
    <w:p w:rsidR="00524FDA" w:rsidRPr="00225C9C" w:rsidRDefault="002F4626" w:rsidP="002F4626">
      <w:pPr>
        <w:spacing w:after="120"/>
        <w:ind w:left="284"/>
      </w:pPr>
      <w:r>
        <w:t>Traccia qui sotto</w:t>
      </w:r>
      <w:r w:rsidR="00524FDA" w:rsidRPr="00225C9C">
        <w:t xml:space="preserve"> </w:t>
      </w:r>
      <w:r w:rsidR="00D25563">
        <w:t xml:space="preserve">a sinistra </w:t>
      </w:r>
      <w:r w:rsidR="00524FDA" w:rsidRPr="00225C9C">
        <w:t xml:space="preserve">il grafico </w:t>
      </w:r>
      <w:r w:rsidR="00D25563">
        <w:t>della legge</w:t>
      </w:r>
      <w:r w:rsidR="00524FDA" w:rsidRPr="00225C9C">
        <w:t xml:space="preserve"> in un intervallo lungo un periodo.</w:t>
      </w:r>
    </w:p>
    <w:p w:rsidR="00524FDA" w:rsidRDefault="00524FDA" w:rsidP="00524FDA">
      <w:r>
        <w:rPr>
          <w:rFonts w:ascii="EURM10" w:hAnsi="EURM10"/>
        </w:rPr>
        <w:t xml:space="preserve">2. </w:t>
      </w:r>
      <w:r w:rsidR="00D25563">
        <w:t xml:space="preserve">È </w:t>
      </w:r>
      <w:r w:rsidR="00D25563" w:rsidRPr="00225C9C">
        <w:t>data</w:t>
      </w:r>
      <w:r w:rsidR="00D25563">
        <w:t xml:space="preserve"> la legge</w:t>
      </w:r>
      <w:r>
        <w:t xml:space="preserve">: </w:t>
      </w:r>
    </w:p>
    <w:p w:rsidR="00524FDA" w:rsidRPr="001209CF" w:rsidRDefault="00524FDA" w:rsidP="00524FDA">
      <w:pPr>
        <w:rPr>
          <w:rFonts w:ascii="EURM10" w:hAnsi="EURM10"/>
        </w:rPr>
      </w:pPr>
      <w:r w:rsidRPr="001209CF">
        <w:rPr>
          <w:rFonts w:ascii="EURM10" w:hAnsi="EURM10"/>
        </w:rPr>
        <w:t xml:space="preserve">       </w:t>
      </w:r>
      <w:r w:rsidR="00C15F6F" w:rsidRPr="00624BC4">
        <w:rPr>
          <w:rFonts w:ascii="EURM10" w:hAnsi="EURM10"/>
          <w:noProof/>
          <w:position w:val="-30"/>
        </w:rPr>
        <w:object w:dxaOrig="15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79.1pt;height:36.6pt;mso-width-percent:0;mso-height-percent:0;mso-width-percent:0;mso-height-percent:0" o:ole="">
            <v:imagedata r:id="rId7" o:title=""/>
          </v:shape>
          <o:OLEObject Type="Embed" ProgID="Equation.DSMT4" ShapeID="_x0000_i1028" DrawAspect="Content" ObjectID="_1648055968" r:id="rId8"/>
        </w:object>
      </w:r>
      <w:r w:rsidRPr="001209CF">
        <w:rPr>
          <w:rFonts w:ascii="EURM10" w:hAnsi="EURM10"/>
        </w:rPr>
        <w:t xml:space="preserve"> </w:t>
      </w:r>
    </w:p>
    <w:p w:rsidR="00524FDA" w:rsidRPr="002F4626" w:rsidRDefault="00524FDA" w:rsidP="002F4626">
      <w:pPr>
        <w:spacing w:before="60" w:after="120"/>
        <w:ind w:left="284"/>
      </w:pPr>
      <w:r w:rsidRPr="00225C9C">
        <w:t xml:space="preserve">Qual è il periodo </w:t>
      </w:r>
      <w:r w:rsidR="008A273A">
        <w:t>del moto</w:t>
      </w:r>
      <w:r w:rsidRPr="00225C9C">
        <w:t xml:space="preserve">? </w:t>
      </w:r>
      <w:r w:rsidR="002F4626">
        <w:t>________________________</w:t>
      </w:r>
      <w:r w:rsidR="002F4626">
        <w:br/>
        <w:t>Traccia qui sotto</w:t>
      </w:r>
      <w:r w:rsidRPr="00225C9C">
        <w:t xml:space="preserve"> </w:t>
      </w:r>
      <w:r w:rsidR="008A273A">
        <w:t xml:space="preserve">a destra </w:t>
      </w:r>
      <w:r w:rsidRPr="00225C9C">
        <w:t xml:space="preserve">il grafico </w:t>
      </w:r>
      <w:r w:rsidR="008A273A">
        <w:t>del moto</w:t>
      </w:r>
      <w:r w:rsidRPr="00225C9C">
        <w:t xml:space="preserve"> in un intervallo lungo un periodo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094"/>
        <w:gridCol w:w="5094"/>
      </w:tblGrid>
      <w:tr w:rsidR="00524FDA" w:rsidRPr="00A82447">
        <w:tc>
          <w:tcPr>
            <w:tcW w:w="5207" w:type="dxa"/>
          </w:tcPr>
          <w:p w:rsidR="00524FDA" w:rsidRPr="00A82447" w:rsidRDefault="008A273A" w:rsidP="00524FDA">
            <w:pPr>
              <w:jc w:val="center"/>
              <w:rPr>
                <w:rFonts w:ascii="EURM10" w:eastAsia="Calibri" w:hAnsi="EURM10"/>
                <w:i/>
              </w:rPr>
            </w:pPr>
            <w:r>
              <w:rPr>
                <w:rFonts w:ascii="EURM10" w:eastAsia="Calibri" w:hAnsi="EURM10"/>
                <w:i/>
              </w:rPr>
              <w:t xml:space="preserve">Grafico della legge </w:t>
            </w:r>
            <w:r w:rsidRPr="009F46E9">
              <w:rPr>
                <w:rFonts w:ascii="EURM10" w:eastAsia="Calibri" w:hAnsi="EURM10"/>
                <w:b/>
                <w:i/>
              </w:rPr>
              <w:t>1</w:t>
            </w:r>
          </w:p>
          <w:p w:rsidR="00524FDA" w:rsidRPr="00A82447" w:rsidRDefault="005A272F" w:rsidP="00524FDA">
            <w:pPr>
              <w:spacing w:after="120"/>
              <w:jc w:val="center"/>
              <w:rPr>
                <w:rFonts w:ascii="EURM10" w:eastAsia="Calibri" w:hAnsi="EURM10"/>
                <w:i/>
              </w:rPr>
            </w:pPr>
            <w:r>
              <w:rPr>
                <w:rFonts w:ascii="EURM10" w:eastAsia="Calibri" w:hAnsi="EURM10"/>
                <w:i/>
                <w:noProof/>
                <w:lang w:val="en-US"/>
              </w:rPr>
              <w:drawing>
                <wp:inline distT="0" distB="0" distL="0" distR="0">
                  <wp:extent cx="1861820" cy="2111375"/>
                  <wp:effectExtent l="0" t="0" r="0" b="0"/>
                  <wp:docPr id="2" name="Picture 8" descr="::::::::Schermata 2014-05-25 alle 16.19.59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::::::::Schermata 2014-05-25 alle 16.19.59.png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820" cy="2111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07" w:type="dxa"/>
          </w:tcPr>
          <w:p w:rsidR="008A273A" w:rsidRPr="00A82447" w:rsidRDefault="008A273A" w:rsidP="008A273A">
            <w:pPr>
              <w:jc w:val="center"/>
              <w:rPr>
                <w:rFonts w:ascii="EURM10" w:eastAsia="Calibri" w:hAnsi="EURM10"/>
                <w:i/>
              </w:rPr>
            </w:pPr>
            <w:r>
              <w:rPr>
                <w:rFonts w:ascii="EURM10" w:eastAsia="Calibri" w:hAnsi="EURM10"/>
                <w:i/>
              </w:rPr>
              <w:t xml:space="preserve">Grafico della legge </w:t>
            </w:r>
            <w:r w:rsidRPr="009F46E9">
              <w:rPr>
                <w:rFonts w:ascii="EURM10" w:eastAsia="Calibri" w:hAnsi="EURM10"/>
                <w:b/>
                <w:i/>
              </w:rPr>
              <w:t>2</w:t>
            </w:r>
          </w:p>
          <w:p w:rsidR="00524FDA" w:rsidRPr="00A82447" w:rsidRDefault="005A272F" w:rsidP="00524FDA">
            <w:pPr>
              <w:spacing w:after="120"/>
              <w:jc w:val="center"/>
              <w:rPr>
                <w:rFonts w:ascii="EURM10" w:eastAsia="Calibri" w:hAnsi="EURM10"/>
                <w:i/>
              </w:rPr>
            </w:pPr>
            <w:r>
              <w:rPr>
                <w:rFonts w:ascii="EURM10" w:eastAsia="Calibri" w:hAnsi="EURM10"/>
                <w:i/>
                <w:noProof/>
                <w:lang w:val="en-US"/>
              </w:rPr>
              <w:drawing>
                <wp:inline distT="0" distB="0" distL="0" distR="0">
                  <wp:extent cx="1861820" cy="2111375"/>
                  <wp:effectExtent l="0" t="0" r="0" b="0"/>
                  <wp:docPr id="3" name="Picture 6" descr="::::::::Schermata 2014-05-25 alle 16.18.48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::::::::Schermata 2014-05-25 alle 16.18.48.png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820" cy="2111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4FDA" w:rsidRDefault="002F4626" w:rsidP="00524FDA">
      <w:pPr>
        <w:spacing w:before="120"/>
      </w:pPr>
      <w:r>
        <w:t>3</w:t>
      </w:r>
      <w:r w:rsidR="00524FDA" w:rsidRPr="001354C7">
        <w:t xml:space="preserve">. </w:t>
      </w:r>
      <w:r w:rsidR="00524FDA">
        <w:t>Nella figura seguente il grafico a tratto s</w:t>
      </w:r>
      <w:r w:rsidR="005A272F">
        <w:t>ottile</w:t>
      </w:r>
      <w:r w:rsidR="00524FDA">
        <w:t xml:space="preserve"> rappresenta la funzione </w:t>
      </w:r>
      <w:r w:rsidR="008A273A">
        <w:t>d</w:t>
      </w:r>
      <w:r w:rsidR="00524FDA">
        <w:t xml:space="preserve"> = sin(</w:t>
      </w:r>
      <w:r w:rsidR="008A273A">
        <w:rPr>
          <w:i/>
        </w:rPr>
        <w:t>t</w:t>
      </w:r>
      <w:r w:rsidR="00524FDA">
        <w:t>).</w:t>
      </w:r>
    </w:p>
    <w:p w:rsidR="00524FDA" w:rsidRDefault="00524FDA" w:rsidP="00524FDA">
      <w:r>
        <w:t xml:space="preserve">   Il grafico a  tratto </w:t>
      </w:r>
      <w:r w:rsidR="005A272F">
        <w:t>spesso</w:t>
      </w:r>
      <w:r>
        <w:t xml:space="preserve"> rappresenta:</w:t>
      </w:r>
    </w:p>
    <w:p w:rsidR="008A273A" w:rsidRPr="003F04A6" w:rsidRDefault="008A273A" w:rsidP="008A273A">
      <w:pPr>
        <w:tabs>
          <w:tab w:val="left" w:pos="1985"/>
          <w:tab w:val="left" w:pos="3969"/>
          <w:tab w:val="left" w:pos="5954"/>
          <w:tab w:val="left" w:pos="8222"/>
        </w:tabs>
        <w:rPr>
          <w:lang w:val="en-US"/>
        </w:rPr>
      </w:pPr>
      <w:r w:rsidRPr="00B667ED">
        <w:rPr>
          <w:b/>
          <w:lang w:val="en-US"/>
        </w:rPr>
        <w:t>A.</w:t>
      </w:r>
      <w:r w:rsidRPr="00B667ED">
        <w:rPr>
          <w:lang w:val="en-US"/>
        </w:rPr>
        <w:t xml:space="preserve"> </w:t>
      </w:r>
      <w:r>
        <w:rPr>
          <w:i/>
          <w:lang w:val="en-US"/>
        </w:rPr>
        <w:t>d</w:t>
      </w:r>
      <w:r w:rsidRPr="00B667ED">
        <w:rPr>
          <w:lang w:val="en-US"/>
        </w:rPr>
        <w:t xml:space="preserve"> = sin(2</w:t>
      </w:r>
      <w:r>
        <w:rPr>
          <w:i/>
          <w:lang w:val="en-US"/>
        </w:rPr>
        <w:t>t</w:t>
      </w:r>
      <w:r w:rsidRPr="00B667ED">
        <w:rPr>
          <w:lang w:val="en-US"/>
        </w:rPr>
        <w:t>)</w:t>
      </w:r>
      <w:r w:rsidRPr="00B667ED">
        <w:rPr>
          <w:lang w:val="en-US"/>
        </w:rPr>
        <w:tab/>
      </w:r>
      <w:r w:rsidRPr="00B667ED">
        <w:rPr>
          <w:b/>
          <w:lang w:val="en-US"/>
        </w:rPr>
        <w:t>B</w:t>
      </w:r>
      <w:r w:rsidRPr="00B667ED">
        <w:rPr>
          <w:lang w:val="en-US"/>
        </w:rPr>
        <w:t xml:space="preserve">. </w:t>
      </w:r>
      <w:r>
        <w:rPr>
          <w:i/>
          <w:lang w:val="en-US"/>
        </w:rPr>
        <w:t>d</w:t>
      </w:r>
      <w:r w:rsidRPr="00B667ED">
        <w:rPr>
          <w:lang w:val="en-US"/>
        </w:rPr>
        <w:t xml:space="preserve"> = 2sin(</w:t>
      </w:r>
      <w:r>
        <w:rPr>
          <w:i/>
          <w:lang w:val="en-US"/>
        </w:rPr>
        <w:t>t</w:t>
      </w:r>
      <w:r w:rsidRPr="00B667ED">
        <w:rPr>
          <w:lang w:val="en-US"/>
        </w:rPr>
        <w:t>)</w:t>
      </w:r>
      <w:r w:rsidRPr="00B667ED">
        <w:rPr>
          <w:lang w:val="en-US"/>
        </w:rPr>
        <w:tab/>
      </w:r>
      <w:r w:rsidRPr="00B667ED">
        <w:rPr>
          <w:b/>
          <w:lang w:val="en-US"/>
        </w:rPr>
        <w:t>C.</w:t>
      </w:r>
      <w:r w:rsidRPr="00B667ED">
        <w:rPr>
          <w:lang w:val="en-US"/>
        </w:rPr>
        <w:t xml:space="preserve"> </w:t>
      </w:r>
      <w:r w:rsidR="00C15F6F" w:rsidRPr="001354C7">
        <w:rPr>
          <w:noProof/>
          <w:position w:val="-30"/>
        </w:rPr>
        <w:object w:dxaOrig="1160" w:dyaOrig="740" w14:anchorId="70251556">
          <v:shape id="_x0000_i1027" type="#_x0000_t75" alt="" style="width:57.85pt;height:36.6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48055969" r:id="rId12"/>
        </w:object>
      </w:r>
      <w:r w:rsidRPr="00B667ED">
        <w:rPr>
          <w:lang w:val="en-US"/>
        </w:rPr>
        <w:tab/>
      </w:r>
      <w:r w:rsidRPr="003F04A6">
        <w:rPr>
          <w:b/>
          <w:lang w:val="en-US"/>
        </w:rPr>
        <w:t>D.</w:t>
      </w:r>
      <w:r w:rsidRPr="003F04A6">
        <w:rPr>
          <w:lang w:val="en-US"/>
        </w:rPr>
        <w:t xml:space="preserve"> </w:t>
      </w:r>
      <w:r w:rsidR="00C15F6F" w:rsidRPr="001354C7">
        <w:rPr>
          <w:noProof/>
          <w:position w:val="-24"/>
        </w:rPr>
        <w:object w:dxaOrig="1180" w:dyaOrig="660" w14:anchorId="614398DA">
          <v:shape id="_x0000_i1026" type="#_x0000_t75" alt="" style="width:59pt;height:34.2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48055970" r:id="rId14"/>
        </w:object>
      </w:r>
      <w:r w:rsidRPr="003F04A6">
        <w:rPr>
          <w:lang w:val="en-US"/>
        </w:rPr>
        <w:tab/>
      </w:r>
      <w:r w:rsidRPr="003F04A6">
        <w:rPr>
          <w:b/>
          <w:lang w:val="en-US"/>
        </w:rPr>
        <w:t>E.</w:t>
      </w:r>
      <w:r w:rsidRPr="003F04A6">
        <w:rPr>
          <w:lang w:val="en-US"/>
        </w:rPr>
        <w:t xml:space="preserve"> </w:t>
      </w:r>
      <w:r w:rsidR="00C15F6F" w:rsidRPr="001354C7">
        <w:rPr>
          <w:noProof/>
          <w:position w:val="-30"/>
        </w:rPr>
        <w:object w:dxaOrig="1300" w:dyaOrig="740" w14:anchorId="6957F72C">
          <v:shape id="_x0000_i1025" type="#_x0000_t75" alt="" style="width:64.9pt;height:36.6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48055971" r:id="rId16"/>
        </w:object>
      </w:r>
    </w:p>
    <w:p w:rsidR="00524FDA" w:rsidRDefault="005A272F" w:rsidP="00524FDA">
      <w:pPr>
        <w:jc w:val="center"/>
      </w:pPr>
      <w:r>
        <w:rPr>
          <w:noProof/>
          <w:lang w:val="en-US"/>
        </w:rPr>
        <w:drawing>
          <wp:inline distT="0" distB="0" distL="0" distR="0">
            <wp:extent cx="3258820" cy="2144395"/>
            <wp:effectExtent l="0" t="0" r="0" b="0"/>
            <wp:docPr id="7" name="Picture 1" descr="Dan HD:Users:daniela:Desktop:Schermata 2014-05-20 alle 19.12.12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an HD:Users:daniela:Desktop:Schermata 2014-05-20 alle 19.12.12.png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79" t="20023" r="8643" b="456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820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FDA" w:rsidRDefault="002F4626" w:rsidP="009F46E9">
      <w:pPr>
        <w:spacing w:before="120"/>
      </w:pPr>
      <w:r>
        <w:t>4</w:t>
      </w:r>
      <w:r w:rsidR="00524FDA">
        <w:t xml:space="preserve">. Un moto armonico ha ampiezza </w:t>
      </w:r>
      <w:r w:rsidR="008A273A">
        <w:t>8</w:t>
      </w:r>
      <w:r w:rsidR="00524FDA">
        <w:t xml:space="preserve"> e frequenza </w:t>
      </w:r>
      <w:r w:rsidR="008A273A">
        <w:t>50</w:t>
      </w:r>
      <w:r w:rsidR="00524FDA">
        <w:t>Hz.</w:t>
      </w:r>
    </w:p>
    <w:p w:rsidR="00524FDA" w:rsidRDefault="00524FDA" w:rsidP="00917C7E">
      <w:pPr>
        <w:spacing w:before="120"/>
        <w:ind w:left="284"/>
      </w:pPr>
      <w:r>
        <w:t>a. Calcola il periodo T ___________________________________________________</w:t>
      </w:r>
    </w:p>
    <w:p w:rsidR="00524FDA" w:rsidRDefault="00524FDA" w:rsidP="00917C7E">
      <w:pPr>
        <w:spacing w:before="120"/>
        <w:ind w:left="284"/>
      </w:pPr>
      <w:r>
        <w:t xml:space="preserve">b. Calcola la pulsazione  </w:t>
      </w:r>
      <w:r>
        <w:sym w:font="Symbol" w:char="F077"/>
      </w:r>
      <w:r>
        <w:t xml:space="preserve"> ________________________________________________</w:t>
      </w:r>
    </w:p>
    <w:p w:rsidR="00524FDA" w:rsidRPr="00FF03EB" w:rsidRDefault="00524FDA" w:rsidP="00917C7E">
      <w:pPr>
        <w:spacing w:before="120"/>
        <w:ind w:left="284"/>
      </w:pPr>
      <w:r>
        <w:t>c. Scrivi la legge del moto  ______________________________</w:t>
      </w:r>
      <w:bookmarkStart w:id="0" w:name="_GoBack"/>
      <w:bookmarkEnd w:id="0"/>
      <w:r>
        <w:t>__________________</w:t>
      </w:r>
    </w:p>
    <w:sectPr w:rsidR="00524FDA" w:rsidRPr="00FF03EB" w:rsidSect="00524FDA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0" w:h="16840"/>
      <w:pgMar w:top="1134" w:right="851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5F6F" w:rsidRDefault="00C15F6F">
      <w:r>
        <w:separator/>
      </w:r>
    </w:p>
  </w:endnote>
  <w:endnote w:type="continuationSeparator" w:id="0">
    <w:p w:rsidR="00C15F6F" w:rsidRDefault="00C15F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altName w:val="Titlingmes New Roman PS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EURM10">
    <w:altName w:val="Times New Roman"/>
    <w:panose1 w:val="020B0604020202020204"/>
    <w:charset w:val="4D"/>
    <w:family w:val="roman"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4FDA" w:rsidRDefault="00524FDA" w:rsidP="00524FDA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524FDA" w:rsidRDefault="00524FDA" w:rsidP="00524FDA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4FDA" w:rsidRDefault="00524FDA" w:rsidP="00524FDA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524FDA" w:rsidRPr="00225C9C" w:rsidRDefault="00524FDA" w:rsidP="00524FDA">
    <w:pPr>
      <w:pStyle w:val="Pidipagina"/>
      <w:ind w:right="360"/>
      <w:rPr>
        <w:i/>
        <w:sz w:val="24"/>
      </w:rPr>
    </w:pPr>
    <w:r>
      <w:rPr>
        <w:i/>
        <w:sz w:val="24"/>
      </w:rPr>
      <w:t>Daniela Valenti</w:t>
    </w:r>
    <w:r w:rsidR="002F4626">
      <w:rPr>
        <w:i/>
        <w:sz w:val="24"/>
      </w:rPr>
      <w:t xml:space="preserve"> </w:t>
    </w:r>
    <w:r w:rsidR="00F3445D">
      <w:rPr>
        <w:i/>
        <w:sz w:val="24"/>
      </w:rPr>
      <w:t>2020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445D" w:rsidRDefault="00F3445D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5F6F" w:rsidRDefault="00C15F6F">
      <w:r>
        <w:separator/>
      </w:r>
    </w:p>
  </w:footnote>
  <w:footnote w:type="continuationSeparator" w:id="0">
    <w:p w:rsidR="00C15F6F" w:rsidRDefault="00C15F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445D" w:rsidRDefault="00F3445D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445D" w:rsidRDefault="00F3445D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445D" w:rsidRDefault="00F3445D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6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5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03558A"/>
    <w:rsid w:val="00127B8F"/>
    <w:rsid w:val="002F4626"/>
    <w:rsid w:val="004751B6"/>
    <w:rsid w:val="004D6375"/>
    <w:rsid w:val="004E2184"/>
    <w:rsid w:val="00524FDA"/>
    <w:rsid w:val="005A272F"/>
    <w:rsid w:val="006277B8"/>
    <w:rsid w:val="00845F49"/>
    <w:rsid w:val="008A273A"/>
    <w:rsid w:val="00917C7E"/>
    <w:rsid w:val="009F46E9"/>
    <w:rsid w:val="00A25982"/>
    <w:rsid w:val="00A82447"/>
    <w:rsid w:val="00B626FE"/>
    <w:rsid w:val="00B667ED"/>
    <w:rsid w:val="00C15F6F"/>
    <w:rsid w:val="00C36C15"/>
    <w:rsid w:val="00CA267C"/>
    <w:rsid w:val="00D25563"/>
    <w:rsid w:val="00D81A87"/>
    <w:rsid w:val="00ED1E4D"/>
    <w:rsid w:val="00F3445D"/>
    <w:rsid w:val="00F8432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2F5DFB4"/>
  <w15:chartTrackingRefBased/>
  <w15:docId w15:val="{30662EBB-AACF-B445-A15D-8CC61027B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footer" Target="footer3.xml"/><Relationship Id="rId10" Type="http://schemas.openxmlformats.org/officeDocument/2006/relationships/image" Target="media/image3.png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49</Words>
  <Characters>855</Characters>
  <Application>Microsoft Office Word</Application>
  <DocSecurity>0</DocSecurity>
  <Lines>7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6</cp:revision>
  <dcterms:created xsi:type="dcterms:W3CDTF">2020-04-10T18:21:00Z</dcterms:created>
  <dcterms:modified xsi:type="dcterms:W3CDTF">2020-04-10T18:26:00Z</dcterms:modified>
</cp:coreProperties>
</file>